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18DE" w:rsidRDefault="00DE18DE" w:rsidP="00720A8E"/>
    <w:p w:rsidR="009603B3" w:rsidRPr="000659D7" w:rsidRDefault="00DE18DE" w:rsidP="009A7F68">
      <w:pPr>
        <w:pStyle w:val="2"/>
      </w:pPr>
      <w:r>
        <w:rPr>
          <w:rFonts w:hint="eastAsia"/>
        </w:rPr>
        <w:t>4</w:t>
      </w:r>
      <w:r w:rsidR="009E75C2" w:rsidRPr="000659D7">
        <w:rPr>
          <w:rFonts w:hint="eastAsia"/>
        </w:rPr>
        <w:t xml:space="preserve"> </w:t>
      </w:r>
      <w:r w:rsidR="009E75C2" w:rsidRPr="000659D7">
        <w:rPr>
          <w:rFonts w:hint="eastAsia"/>
        </w:rPr>
        <w:t>朴素贝叶斯方法</w:t>
      </w:r>
    </w:p>
    <w:p w:rsidR="009E75C2" w:rsidRDefault="009E75C2" w:rsidP="00720A8E">
      <w:pPr>
        <w:rPr>
          <w:rFonts w:hint="eastAsia"/>
        </w:rPr>
      </w:pPr>
    </w:p>
    <w:p w:rsidR="004C01E9" w:rsidRDefault="004C01E9" w:rsidP="00720A8E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875182"/>
            <wp:effectExtent l="0" t="0" r="2540" b="1270"/>
            <wp:docPr id="1" name="图片 1" descr="C:\Users\NKU\AppData\Local\Temp\mx33E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NKU\AppData\Local\Temp\mx33E78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75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C01E9" w:rsidRPr="004C01E9" w:rsidRDefault="004C01E9" w:rsidP="00720A8E"/>
    <w:p w:rsidR="009E75C2" w:rsidRPr="000659D7" w:rsidRDefault="00DE18DE" w:rsidP="009A7F68">
      <w:pPr>
        <w:pStyle w:val="3"/>
      </w:pPr>
      <w:r>
        <w:rPr>
          <w:rFonts w:hint="eastAsia"/>
        </w:rPr>
        <w:t>4</w:t>
      </w:r>
      <w:r w:rsidR="000659D7" w:rsidRPr="000659D7">
        <w:rPr>
          <w:rFonts w:hint="eastAsia"/>
        </w:rPr>
        <w:t>.1</w:t>
      </w:r>
      <w:r w:rsidR="000659D7" w:rsidRPr="000659D7">
        <w:rPr>
          <w:rFonts w:hint="eastAsia"/>
        </w:rPr>
        <w:t>基本方法</w:t>
      </w:r>
    </w:p>
    <w:p w:rsidR="00040416" w:rsidRDefault="00040416" w:rsidP="00720A8E">
      <w:r>
        <w:rPr>
          <w:rFonts w:hint="eastAsia"/>
        </w:rPr>
        <w:t>先验概率分布</w:t>
      </w:r>
      <w:r>
        <w:rPr>
          <w:rFonts w:hint="eastAsia"/>
        </w:rPr>
        <w:t>P(Y)</w:t>
      </w:r>
    </w:p>
    <w:p w:rsidR="009E75C2" w:rsidRDefault="00040416" w:rsidP="00720A8E">
      <w:r>
        <w:rPr>
          <w:rFonts w:hint="eastAsia"/>
        </w:rPr>
        <w:t>后验概率分布</w:t>
      </w:r>
      <w:r>
        <w:rPr>
          <w:rFonts w:hint="eastAsia"/>
        </w:rPr>
        <w:t>P(Y</w:t>
      </w:r>
      <w:r>
        <w:rPr>
          <w:rFonts w:hint="eastAsia"/>
        </w:rPr>
        <w:t>｜</w:t>
      </w:r>
      <w:r>
        <w:rPr>
          <w:rFonts w:hint="eastAsia"/>
        </w:rPr>
        <w:t>X)</w:t>
      </w:r>
    </w:p>
    <w:p w:rsidR="00040416" w:rsidRDefault="00040416" w:rsidP="00720A8E">
      <w:r>
        <w:rPr>
          <w:rFonts w:hint="eastAsia"/>
        </w:rPr>
        <w:t>条件概率分布</w:t>
      </w:r>
      <w:r>
        <w:rPr>
          <w:rFonts w:hint="eastAsia"/>
        </w:rPr>
        <w:t>P(X</w:t>
      </w:r>
      <w:r>
        <w:rPr>
          <w:rFonts w:hint="eastAsia"/>
        </w:rPr>
        <w:t>｜</w:t>
      </w:r>
      <w:r>
        <w:rPr>
          <w:rFonts w:hint="eastAsia"/>
        </w:rPr>
        <w:t>Y)</w:t>
      </w:r>
    </w:p>
    <w:p w:rsidR="00552279" w:rsidRDefault="00552279" w:rsidP="00720A8E"/>
    <w:p w:rsidR="00552279" w:rsidRDefault="00552279" w:rsidP="00720A8E"/>
    <w:p w:rsidR="00552279" w:rsidRDefault="00552279" w:rsidP="00720A8E">
      <w:r>
        <w:rPr>
          <w:rFonts w:hint="eastAsia"/>
        </w:rPr>
        <w:t>首先，基于</w:t>
      </w:r>
      <w:r w:rsidRPr="00552279">
        <w:rPr>
          <w:rFonts w:hint="eastAsia"/>
          <w:u w:val="single"/>
        </w:rPr>
        <w:t>特征条件独立假设</w:t>
      </w:r>
      <w:r>
        <w:rPr>
          <w:rFonts w:hint="eastAsia"/>
        </w:rPr>
        <w:t>，学习输入输出的</w:t>
      </w:r>
      <w:r w:rsidRPr="008C57A1">
        <w:rPr>
          <w:rFonts w:hint="eastAsia"/>
          <w:u w:val="single"/>
        </w:rPr>
        <w:t>联合概率分布</w:t>
      </w:r>
      <w:r w:rsidR="000659D7">
        <w:rPr>
          <w:rFonts w:hint="eastAsia"/>
        </w:rPr>
        <w:t>P(X,Y)=</w:t>
      </w:r>
      <w:r w:rsidR="000659D7" w:rsidRPr="000659D7">
        <w:rPr>
          <w:rFonts w:hint="eastAsia"/>
        </w:rPr>
        <w:t xml:space="preserve"> </w:t>
      </w:r>
      <w:r w:rsidR="000659D7">
        <w:rPr>
          <w:rFonts w:hint="eastAsia"/>
        </w:rPr>
        <w:t>P(X</w:t>
      </w:r>
      <w:r w:rsidR="000659D7">
        <w:rPr>
          <w:rFonts w:hint="eastAsia"/>
        </w:rPr>
        <w:t>｜</w:t>
      </w:r>
      <w:r w:rsidR="000659D7">
        <w:rPr>
          <w:rFonts w:hint="eastAsia"/>
        </w:rPr>
        <w:t>Y)</w:t>
      </w:r>
      <w:r w:rsidR="000659D7" w:rsidRPr="000659D7">
        <w:rPr>
          <w:rFonts w:hint="eastAsia"/>
        </w:rPr>
        <w:t xml:space="preserve"> </w:t>
      </w:r>
      <w:r w:rsidR="000659D7">
        <w:rPr>
          <w:rFonts w:hint="eastAsia"/>
        </w:rPr>
        <w:t>P(Y)</w:t>
      </w:r>
    </w:p>
    <w:p w:rsidR="00552279" w:rsidRDefault="00552279" w:rsidP="00720A8E">
      <w:r>
        <w:rPr>
          <w:rFonts w:hint="eastAsia"/>
        </w:rPr>
        <w:t>然后，基于学习到的模型，利用</w:t>
      </w:r>
      <w:r w:rsidRPr="008C57A1">
        <w:rPr>
          <w:rFonts w:hint="eastAsia"/>
          <w:u w:val="single"/>
        </w:rPr>
        <w:t>贝叶斯定理</w:t>
      </w:r>
      <w:r w:rsidR="000659D7" w:rsidRPr="00DE18DE">
        <w:rPr>
          <w:position w:val="-50"/>
        </w:rPr>
        <w:object w:dxaOrig="264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2pt;height:46.2pt" o:ole="">
            <v:imagedata r:id="rId7" o:title=""/>
          </v:shape>
          <o:OLEObject Type="Embed" ProgID="Equation.DSMT4" ShapeID="_x0000_i1025" DrawAspect="Content" ObjectID="_1565290490" r:id="rId8"/>
        </w:object>
      </w:r>
      <w:r>
        <w:rPr>
          <w:rFonts w:hint="eastAsia"/>
        </w:rPr>
        <w:t>求出使得</w:t>
      </w:r>
      <w:r w:rsidRPr="008C57A1">
        <w:rPr>
          <w:rFonts w:hint="eastAsia"/>
          <w:u w:val="single"/>
        </w:rPr>
        <w:t>后验概率</w:t>
      </w:r>
      <w:r w:rsidR="000659D7">
        <w:rPr>
          <w:rFonts w:hint="eastAsia"/>
        </w:rPr>
        <w:t>P(Y</w:t>
      </w:r>
      <w:r w:rsidR="000659D7">
        <w:rPr>
          <w:rFonts w:hint="eastAsia"/>
        </w:rPr>
        <w:t>｜</w:t>
      </w:r>
      <w:r w:rsidR="000659D7">
        <w:rPr>
          <w:rFonts w:hint="eastAsia"/>
        </w:rPr>
        <w:t>X)</w:t>
      </w:r>
      <w:r>
        <w:rPr>
          <w:rFonts w:hint="eastAsia"/>
        </w:rPr>
        <w:t>最大的输出</w:t>
      </w:r>
      <w:r>
        <w:rPr>
          <w:rFonts w:hint="eastAsia"/>
        </w:rPr>
        <w:t>y</w:t>
      </w:r>
    </w:p>
    <w:p w:rsidR="000659D7" w:rsidRDefault="000659D7" w:rsidP="00720A8E"/>
    <w:p w:rsidR="000659D7" w:rsidRDefault="000659D7" w:rsidP="00720A8E">
      <w:r w:rsidRPr="000659D7">
        <w:rPr>
          <w:rFonts w:hint="eastAsia"/>
          <w:u w:val="single"/>
        </w:rPr>
        <w:t>朴素贝叶斯法</w:t>
      </w:r>
      <w:r>
        <w:rPr>
          <w:rFonts w:hint="eastAsia"/>
        </w:rPr>
        <w:t>分类的基本公式——</w:t>
      </w:r>
    </w:p>
    <w:p w:rsidR="009E75C2" w:rsidRDefault="009A7F68" w:rsidP="00720A8E">
      <w:r w:rsidRPr="009A7F68">
        <w:rPr>
          <w:position w:val="-184"/>
        </w:rPr>
        <w:object w:dxaOrig="7000" w:dyaOrig="3800">
          <v:shape id="_x0000_i1026" type="#_x0000_t75" style="width:349.8pt;height:190.2pt" o:ole="">
            <v:imagedata r:id="rId9" o:title=""/>
          </v:shape>
          <o:OLEObject Type="Embed" ProgID="Equation.DSMT4" ShapeID="_x0000_i1026" DrawAspect="Content" ObjectID="_1565290491" r:id="rId10"/>
        </w:object>
      </w:r>
      <w:r w:rsidR="009E75C2">
        <w:t xml:space="preserve"> </w:t>
      </w:r>
    </w:p>
    <w:p w:rsidR="009603B3" w:rsidRDefault="009603B3" w:rsidP="00720A8E"/>
    <w:p w:rsidR="000659D7" w:rsidRDefault="000659D7" w:rsidP="00720A8E">
      <w:pPr>
        <w:rPr>
          <w:u w:val="single"/>
        </w:rPr>
      </w:pPr>
      <w:r w:rsidRPr="000659D7">
        <w:rPr>
          <w:rFonts w:hint="eastAsia"/>
          <w:u w:val="single"/>
        </w:rPr>
        <w:t>后验概率最大化的含义为期望风险最小化</w:t>
      </w:r>
    </w:p>
    <w:p w:rsidR="000659D7" w:rsidRDefault="000659D7" w:rsidP="00720A8E">
      <w:pPr>
        <w:rPr>
          <w:u w:val="single"/>
        </w:rPr>
      </w:pPr>
    </w:p>
    <w:p w:rsidR="000659D7" w:rsidRDefault="000659D7" w:rsidP="00720A8E">
      <w:pPr>
        <w:rPr>
          <w:u w:val="single"/>
        </w:rPr>
      </w:pPr>
      <w:r>
        <w:rPr>
          <w:rFonts w:hint="eastAsia"/>
          <w:u w:val="single"/>
        </w:rPr>
        <w:t>算法</w:t>
      </w:r>
      <w:r>
        <w:rPr>
          <w:rFonts w:hint="eastAsia"/>
          <w:u w:val="single"/>
        </w:rPr>
        <w:t xml:space="preserve">4.1 </w:t>
      </w:r>
      <w:r>
        <w:rPr>
          <w:rFonts w:hint="eastAsia"/>
          <w:u w:val="single"/>
        </w:rPr>
        <w:t>朴素贝叶斯法的基本流程</w:t>
      </w:r>
    </w:p>
    <w:p w:rsidR="000659D7" w:rsidRPr="000659D7" w:rsidRDefault="000659D7" w:rsidP="00720A8E"/>
    <w:p w:rsidR="009A7F68" w:rsidRDefault="009A7F68" w:rsidP="009A7F68">
      <w:r>
        <w:rPr>
          <w:rFonts w:hint="eastAsia"/>
        </w:rPr>
        <w:t>1</w:t>
      </w:r>
      <w:r>
        <w:rPr>
          <w:rFonts w:hint="eastAsia"/>
        </w:rPr>
        <w:t>）计算先验概率，条件概率</w:t>
      </w:r>
    </w:p>
    <w:p w:rsidR="000659D7" w:rsidRPr="009A7F68" w:rsidRDefault="000659D7" w:rsidP="00720A8E"/>
    <w:p w:rsidR="000659D7" w:rsidRPr="000659D7" w:rsidRDefault="000659D7" w:rsidP="00720A8E"/>
    <w:p w:rsidR="000659D7" w:rsidRPr="000659D7" w:rsidRDefault="009A7F68" w:rsidP="00720A8E">
      <w:r>
        <w:rPr>
          <w:rFonts w:hint="eastAsia"/>
        </w:rPr>
        <w:t>2</w:t>
      </w:r>
      <w:r>
        <w:rPr>
          <w:rFonts w:hint="eastAsia"/>
        </w:rPr>
        <w:t>）对于给定的样本</w:t>
      </w:r>
      <w:r>
        <w:rPr>
          <w:rFonts w:hint="eastAsia"/>
        </w:rPr>
        <w:t>x</w:t>
      </w:r>
      <w:r>
        <w:rPr>
          <w:rFonts w:hint="eastAsia"/>
        </w:rPr>
        <w:t>，计算后验概率</w:t>
      </w:r>
    </w:p>
    <w:p w:rsidR="000659D7" w:rsidRDefault="000659D7" w:rsidP="00720A8E"/>
    <w:p w:rsidR="009A7F68" w:rsidRDefault="009A7F68" w:rsidP="00720A8E">
      <w:r>
        <w:rPr>
          <w:rFonts w:hint="eastAsia"/>
        </w:rPr>
        <w:t>3</w:t>
      </w:r>
      <w:r>
        <w:rPr>
          <w:rFonts w:hint="eastAsia"/>
        </w:rPr>
        <w:t>）找到使得后验概率最大的类别</w:t>
      </w:r>
    </w:p>
    <w:p w:rsidR="009A7F68" w:rsidRPr="000659D7" w:rsidRDefault="009A7F68" w:rsidP="00720A8E"/>
    <w:p w:rsidR="000659D7" w:rsidRPr="000659D7" w:rsidRDefault="00DE18DE" w:rsidP="009A7F68">
      <w:pPr>
        <w:pStyle w:val="3"/>
      </w:pPr>
      <w:r>
        <w:rPr>
          <w:rFonts w:hint="eastAsia"/>
        </w:rPr>
        <w:t>4</w:t>
      </w:r>
      <w:r w:rsidR="000659D7" w:rsidRPr="000659D7">
        <w:rPr>
          <w:rFonts w:hint="eastAsia"/>
        </w:rPr>
        <w:t>.2</w:t>
      </w:r>
      <w:r w:rsidR="000659D7" w:rsidRPr="000659D7">
        <w:rPr>
          <w:rFonts w:hint="eastAsia"/>
        </w:rPr>
        <w:t>朴素贝叶斯法的</w:t>
      </w:r>
      <w:r w:rsidR="000659D7" w:rsidRPr="000659D7">
        <w:t>参数估计</w:t>
      </w:r>
    </w:p>
    <w:p w:rsidR="000659D7" w:rsidRPr="000659D7" w:rsidRDefault="000659D7" w:rsidP="00720A8E"/>
    <w:p w:rsidR="000659D7" w:rsidRPr="000659D7" w:rsidRDefault="00DE18DE" w:rsidP="009A7F68">
      <w:pPr>
        <w:pStyle w:val="4"/>
      </w:pPr>
      <w:r>
        <w:rPr>
          <w:rFonts w:hint="eastAsia"/>
        </w:rPr>
        <w:t>4</w:t>
      </w:r>
      <w:r w:rsidR="000659D7" w:rsidRPr="000659D7">
        <w:rPr>
          <w:rFonts w:hint="eastAsia"/>
        </w:rPr>
        <w:t>.2.1</w:t>
      </w:r>
      <w:r w:rsidR="000659D7" w:rsidRPr="000659D7">
        <w:rPr>
          <w:rFonts w:hint="eastAsia"/>
        </w:rPr>
        <w:t>极大似然估计</w:t>
      </w:r>
    </w:p>
    <w:p w:rsidR="000659D7" w:rsidRDefault="000659D7" w:rsidP="00720A8E"/>
    <w:p w:rsidR="000659D7" w:rsidRDefault="000659D7" w:rsidP="00720A8E">
      <w:r>
        <w:rPr>
          <w:rFonts w:hint="eastAsia"/>
        </w:rPr>
        <w:t>先验概率</w:t>
      </w:r>
    </w:p>
    <w:p w:rsidR="000659D7" w:rsidRDefault="000659D7" w:rsidP="00720A8E">
      <w:r>
        <w:rPr>
          <w:rFonts w:hint="eastAsia"/>
        </w:rPr>
        <w:t>条件概率</w:t>
      </w:r>
    </w:p>
    <w:p w:rsidR="000659D7" w:rsidRDefault="000659D7" w:rsidP="00720A8E"/>
    <w:p w:rsidR="000659D7" w:rsidRPr="000659D7" w:rsidRDefault="00DE18DE" w:rsidP="009A7F68">
      <w:pPr>
        <w:pStyle w:val="4"/>
      </w:pPr>
      <w:r>
        <w:rPr>
          <w:rFonts w:hint="eastAsia"/>
        </w:rPr>
        <w:t>4</w:t>
      </w:r>
      <w:r w:rsidR="000659D7" w:rsidRPr="000659D7">
        <w:rPr>
          <w:rFonts w:hint="eastAsia"/>
        </w:rPr>
        <w:t>.2.2</w:t>
      </w:r>
      <w:r w:rsidR="000659D7" w:rsidRPr="000659D7">
        <w:rPr>
          <w:rFonts w:hint="eastAsia"/>
        </w:rPr>
        <w:t>贝叶斯估计</w:t>
      </w:r>
    </w:p>
    <w:p w:rsidR="000659D7" w:rsidRDefault="000659D7" w:rsidP="00720A8E"/>
    <w:p w:rsidR="000659D7" w:rsidRDefault="000659D7" w:rsidP="000659D7">
      <w:r>
        <w:rPr>
          <w:rFonts w:hint="eastAsia"/>
        </w:rPr>
        <w:t>先验概率</w:t>
      </w:r>
    </w:p>
    <w:p w:rsidR="000659D7" w:rsidRDefault="000659D7" w:rsidP="000659D7">
      <w:r>
        <w:rPr>
          <w:rFonts w:hint="eastAsia"/>
        </w:rPr>
        <w:t>条件概率</w:t>
      </w:r>
    </w:p>
    <w:p w:rsidR="000659D7" w:rsidRDefault="000659D7" w:rsidP="00720A8E"/>
    <w:p w:rsidR="000659D7" w:rsidRDefault="000659D7" w:rsidP="00720A8E"/>
    <w:p w:rsidR="00B10069" w:rsidRPr="000659D7" w:rsidRDefault="00B10069" w:rsidP="00720A8E"/>
    <w:sectPr w:rsidR="00B10069" w:rsidRPr="000659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89740A"/>
    <w:multiLevelType w:val="hybridMultilevel"/>
    <w:tmpl w:val="0EB80864"/>
    <w:lvl w:ilvl="0" w:tplc="D910B6D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D05"/>
    <w:rsid w:val="00002F7E"/>
    <w:rsid w:val="00040416"/>
    <w:rsid w:val="000659D7"/>
    <w:rsid w:val="000F3D25"/>
    <w:rsid w:val="001E2789"/>
    <w:rsid w:val="002A5545"/>
    <w:rsid w:val="002C48F7"/>
    <w:rsid w:val="00317399"/>
    <w:rsid w:val="00376196"/>
    <w:rsid w:val="00390262"/>
    <w:rsid w:val="003C47F3"/>
    <w:rsid w:val="004222AA"/>
    <w:rsid w:val="00453217"/>
    <w:rsid w:val="004C01E9"/>
    <w:rsid w:val="00552279"/>
    <w:rsid w:val="00655D6F"/>
    <w:rsid w:val="00705B6F"/>
    <w:rsid w:val="00720A8E"/>
    <w:rsid w:val="008463DB"/>
    <w:rsid w:val="00867E8F"/>
    <w:rsid w:val="00891C5C"/>
    <w:rsid w:val="008A1B57"/>
    <w:rsid w:val="008B2141"/>
    <w:rsid w:val="008C2E59"/>
    <w:rsid w:val="008C57A1"/>
    <w:rsid w:val="00904813"/>
    <w:rsid w:val="00905B65"/>
    <w:rsid w:val="00925A79"/>
    <w:rsid w:val="009603B3"/>
    <w:rsid w:val="009A4D05"/>
    <w:rsid w:val="009A7F68"/>
    <w:rsid w:val="009E75C2"/>
    <w:rsid w:val="00A2107A"/>
    <w:rsid w:val="00A84308"/>
    <w:rsid w:val="00AD7633"/>
    <w:rsid w:val="00B10069"/>
    <w:rsid w:val="00BC3275"/>
    <w:rsid w:val="00BE1D93"/>
    <w:rsid w:val="00D41171"/>
    <w:rsid w:val="00DD7377"/>
    <w:rsid w:val="00DE18DE"/>
    <w:rsid w:val="00E12423"/>
    <w:rsid w:val="00EA6A10"/>
    <w:rsid w:val="00F316FC"/>
    <w:rsid w:val="00F84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  <w:style w:type="paragraph" w:styleId="a6">
    <w:name w:val="Balloon Text"/>
    <w:basedOn w:val="a"/>
    <w:link w:val="Char1"/>
    <w:uiPriority w:val="99"/>
    <w:semiHidden/>
    <w:unhideWhenUsed/>
    <w:rsid w:val="004C01E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C01E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  <w:style w:type="paragraph" w:styleId="a6">
    <w:name w:val="Balloon Text"/>
    <w:basedOn w:val="a"/>
    <w:link w:val="Char1"/>
    <w:uiPriority w:val="99"/>
    <w:semiHidden/>
    <w:unhideWhenUsed/>
    <w:rsid w:val="004C01E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C01E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3</TotalTime>
  <Pages>2</Pages>
  <Words>56</Words>
  <Characters>321</Characters>
  <Application>Microsoft Office Word</Application>
  <DocSecurity>0</DocSecurity>
  <Lines>2</Lines>
  <Paragraphs>1</Paragraphs>
  <ScaleCrop>false</ScaleCrop>
  <Company/>
  <LinksUpToDate>false</LinksUpToDate>
  <CharactersWithSpaces>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U</dc:creator>
  <cp:keywords/>
  <dc:description/>
  <cp:lastModifiedBy>NKU</cp:lastModifiedBy>
  <cp:revision>28</cp:revision>
  <dcterms:created xsi:type="dcterms:W3CDTF">2017-07-27T13:32:00Z</dcterms:created>
  <dcterms:modified xsi:type="dcterms:W3CDTF">2017-08-26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